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86189"/>
              </p:ext>
            </p:extLst>
          </p:nvPr>
        </p:nvGraphicFramePr>
        <p:xfrm>
          <a:off x="1014413" y="2876550"/>
          <a:ext cx="6524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876550"/>
                        <a:ext cx="65246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123728" y="3140968"/>
            <a:ext cx="720080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819944" y="2651128"/>
            <a:ext cx="1896072" cy="13671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963960" y="2764146"/>
            <a:ext cx="1440160" cy="404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线性部分：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44583"/>
              </p:ext>
            </p:extLst>
          </p:nvPr>
        </p:nvGraphicFramePr>
        <p:xfrm>
          <a:off x="2809528" y="3299012"/>
          <a:ext cx="1892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528" y="3299012"/>
                        <a:ext cx="1892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053" y="2966257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样本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09412"/>
              </p:ext>
            </p:extLst>
          </p:nvPr>
        </p:nvGraphicFramePr>
        <p:xfrm>
          <a:off x="116288" y="3686296"/>
          <a:ext cx="2353543" cy="66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8" y="3686296"/>
                        <a:ext cx="2353543" cy="663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16016" y="3118121"/>
            <a:ext cx="720080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433518" y="2637428"/>
            <a:ext cx="2162817" cy="13671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661475" y="2792867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链接函数：</a:t>
            </a:r>
            <a:endParaRPr lang="zh-CN" altLang="en-US" sz="24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01433"/>
              </p:ext>
            </p:extLst>
          </p:nvPr>
        </p:nvGraphicFramePr>
        <p:xfrm>
          <a:off x="5471938" y="3254096"/>
          <a:ext cx="2085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938" y="3254096"/>
                        <a:ext cx="20859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7596335" y="3067882"/>
            <a:ext cx="576065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72938"/>
              </p:ext>
            </p:extLst>
          </p:nvPr>
        </p:nvGraphicFramePr>
        <p:xfrm>
          <a:off x="8244408" y="2949732"/>
          <a:ext cx="46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2949732"/>
                        <a:ext cx="463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曲线连接符 19"/>
          <p:cNvCxnSpPr>
            <a:endCxn id="12" idx="2"/>
          </p:cNvCxnSpPr>
          <p:nvPr/>
        </p:nvCxnSpPr>
        <p:spPr>
          <a:xfrm rot="10800000" flipV="1">
            <a:off x="1293060" y="3789039"/>
            <a:ext cx="7167373" cy="561157"/>
          </a:xfrm>
          <a:prstGeom prst="curvedConnector4">
            <a:avLst>
              <a:gd name="adj1" fmla="val 704"/>
              <a:gd name="adj2" fmla="val 219815"/>
            </a:avLst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04120" y="5157192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联系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353201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4</TotalTime>
  <Words>9</Words>
  <Application>Microsoft Office PowerPoint</Application>
  <PresentationFormat>全屏显示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13</cp:revision>
  <dcterms:created xsi:type="dcterms:W3CDTF">2020-03-06T01:43:01Z</dcterms:created>
  <dcterms:modified xsi:type="dcterms:W3CDTF">2020-03-06T15:48:13Z</dcterms:modified>
</cp:coreProperties>
</file>